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6AA" w:rsidRPr="00A67690" w:rsidRDefault="00C20E21" w:rsidP="00A67690">
      <w:r>
        <w:t>Math 4 Honors</w:t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</w:r>
      <w:r w:rsidR="00AE26AA" w:rsidRPr="00A67690">
        <w:tab/>
        <w:t xml:space="preserve"> </w:t>
      </w:r>
      <w:r w:rsidR="001969A9" w:rsidRPr="00A67690">
        <w:tab/>
      </w:r>
      <w:r w:rsidR="00B145D0" w:rsidRPr="00A67690">
        <w:tab/>
      </w:r>
      <w:r w:rsidR="00B145D0" w:rsidRPr="00A67690">
        <w:tab/>
      </w:r>
      <w:r w:rsidR="001969A9" w:rsidRPr="00A67690">
        <w:tab/>
      </w:r>
      <w:r w:rsidR="001969A9" w:rsidRPr="00A67690">
        <w:tab/>
      </w:r>
      <w:r w:rsidR="001969A9" w:rsidRPr="00A67690">
        <w:tab/>
      </w:r>
      <w:r>
        <w:tab/>
      </w:r>
      <w:r>
        <w:tab/>
      </w:r>
      <w:r w:rsidR="00AE26AA" w:rsidRPr="00A67690">
        <w:t>Name _____________________</w:t>
      </w:r>
      <w:r w:rsidR="00A67690">
        <w:t>____</w:t>
      </w:r>
      <w:r w:rsidR="00AE26AA" w:rsidRPr="00A67690">
        <w:t>_</w:t>
      </w:r>
    </w:p>
    <w:p w:rsidR="00AE26AA" w:rsidRDefault="00510B6D" w:rsidP="00A67690">
      <w:r>
        <w:t>Lesson 6-1</w:t>
      </w:r>
      <w:r w:rsidR="00552781">
        <w:t xml:space="preserve"> Learning Check</w:t>
      </w:r>
      <w:r w:rsidR="00A67690">
        <w:tab/>
      </w:r>
      <w:r w:rsidR="00A67690">
        <w:tab/>
      </w:r>
      <w:r w:rsidR="00A67690">
        <w:tab/>
      </w:r>
      <w:r w:rsidR="00A67690">
        <w:tab/>
      </w:r>
      <w:r w:rsidR="00A67690">
        <w:tab/>
      </w:r>
      <w:r w:rsidR="00A67690">
        <w:tab/>
      </w:r>
      <w:r w:rsidR="00A67690">
        <w:tab/>
      </w:r>
      <w:r w:rsidR="00A67690">
        <w:tab/>
      </w:r>
      <w:r w:rsidR="00A67690">
        <w:tab/>
      </w:r>
      <w:r>
        <w:tab/>
      </w:r>
      <w:r>
        <w:tab/>
      </w:r>
      <w:r w:rsidR="00AE26AA" w:rsidRPr="00A67690">
        <w:t>Date _________________</w:t>
      </w:r>
      <w:r w:rsidR="00A67690">
        <w:t>_____</w:t>
      </w:r>
      <w:r w:rsidR="00AE26AA" w:rsidRPr="00A67690">
        <w:t>__</w:t>
      </w:r>
    </w:p>
    <w:p w:rsidR="00DC360B" w:rsidRPr="003C79FA" w:rsidRDefault="00DC360B" w:rsidP="00A67690">
      <w:pPr>
        <w:rPr>
          <w:sz w:val="16"/>
          <w:szCs w:val="16"/>
        </w:rPr>
      </w:pPr>
    </w:p>
    <w:p w:rsidR="00DC360B" w:rsidRDefault="00DC360B" w:rsidP="00A67690">
      <w:r>
        <w:t>In this learning check, you will be assessed on the following concepts:</w:t>
      </w:r>
    </w:p>
    <w:p w:rsidR="003823BF" w:rsidRDefault="003823BF" w:rsidP="003823BF">
      <w:pPr>
        <w:pStyle w:val="ListParagraph"/>
        <w:numPr>
          <w:ilvl w:val="0"/>
          <w:numId w:val="3"/>
        </w:numPr>
        <w:rPr>
          <w:i/>
        </w:rPr>
      </w:pPr>
      <w:r>
        <w:rPr>
          <w:i/>
        </w:rPr>
        <w:t>I can compute average rates of change in functions.</w:t>
      </w:r>
    </w:p>
    <w:p w:rsidR="003823BF" w:rsidRDefault="00563390" w:rsidP="003823BF">
      <w:pPr>
        <w:pStyle w:val="ListParagraph"/>
        <w:numPr>
          <w:ilvl w:val="0"/>
          <w:numId w:val="3"/>
        </w:numPr>
        <w:rPr>
          <w:i/>
        </w:rPr>
      </w:pPr>
      <w:r>
        <w:rPr>
          <w:i/>
        </w:rPr>
        <w:t xml:space="preserve">I can find the formula for the difference quotient of a </w:t>
      </w:r>
      <w:r w:rsidR="00210C45">
        <w:rPr>
          <w:i/>
        </w:rPr>
        <w:t>function and use it to solve problems.</w:t>
      </w:r>
    </w:p>
    <w:p w:rsidR="003823BF" w:rsidRDefault="003823BF" w:rsidP="003823BF">
      <w:pPr>
        <w:pStyle w:val="ListParagraph"/>
        <w:numPr>
          <w:ilvl w:val="0"/>
          <w:numId w:val="3"/>
        </w:numPr>
        <w:rPr>
          <w:i/>
        </w:rPr>
      </w:pPr>
      <w:r>
        <w:rPr>
          <w:i/>
        </w:rPr>
        <w:t>I can use secant lines to determine the average rates of change in graphs of functions.</w:t>
      </w:r>
    </w:p>
    <w:p w:rsidR="0090510E" w:rsidRPr="004C51E3" w:rsidRDefault="00DF43C7" w:rsidP="00A67690">
      <w:pPr>
        <w:rPr>
          <w:sz w:val="16"/>
          <w:szCs w:val="16"/>
        </w:rPr>
      </w:pPr>
      <w:r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177.6pt;margin-top:7.15pt;width:93.75pt;height:18pt;z-index:-251659776">
            <v:imagedata r:id="rId6" o:title=""/>
          </v:shape>
          <o:OLEObject Type="Embed" ProgID="Equation.DSMT4" ShapeID="_x0000_s1027" DrawAspect="Content" ObjectID="_1517143501" r:id="rId7"/>
        </w:pict>
      </w:r>
    </w:p>
    <w:p w:rsidR="00AE26AA" w:rsidRPr="00A67690" w:rsidRDefault="00AE26AA" w:rsidP="00A67690">
      <w:r w:rsidRPr="00A67690">
        <w:t>1.</w:t>
      </w:r>
      <w:r w:rsidRPr="00A67690">
        <w:tab/>
        <w:t>Consider the following function:</w:t>
      </w:r>
      <w:r w:rsidRPr="00A67690">
        <w:tab/>
      </w:r>
      <w:r w:rsidRPr="00A67690">
        <w:tab/>
      </w:r>
    </w:p>
    <w:p w:rsidR="00AE26AA" w:rsidRPr="00A67690" w:rsidRDefault="00AE26AA" w:rsidP="003C79FA">
      <w:pPr>
        <w:ind w:left="360" w:firstLine="360"/>
      </w:pPr>
      <w:r w:rsidRPr="00A67690">
        <w:t xml:space="preserve">Find the average rate of change from </w:t>
      </w:r>
      <w:r w:rsidRPr="00A67690">
        <w:rPr>
          <w:position w:val="-6"/>
        </w:rPr>
        <w:object w:dxaOrig="1560" w:dyaOrig="279">
          <v:shape id="_x0000_i1026" type="#_x0000_t75" style="width:78pt;height:14.25pt" o:ole="">
            <v:imagedata r:id="rId8" o:title=""/>
          </v:shape>
          <o:OLEObject Type="Embed" ProgID="Equation.DSMT4" ShapeID="_x0000_i1026" DrawAspect="Content" ObjectID="_1517143499" r:id="rId9"/>
        </w:object>
      </w:r>
      <w:r w:rsidRPr="00A67690">
        <w:t>.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AE26AA" w:rsidRPr="00A67690" w:rsidRDefault="00AE26AA" w:rsidP="00A67690"/>
    <w:p w:rsidR="00AE26AA" w:rsidRPr="00A67690" w:rsidRDefault="00AE26AA" w:rsidP="00A67690"/>
    <w:p w:rsidR="0043123D" w:rsidRPr="00A67690" w:rsidRDefault="00F97D5E" w:rsidP="00C20E21"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942DF2" w:rsidRPr="00A67690" w:rsidRDefault="00B145D0" w:rsidP="00A67690">
      <w:r w:rsidRPr="00A67690">
        <w:tab/>
        <w:t xml:space="preserve">    </w:t>
      </w:r>
    </w:p>
    <w:p w:rsidR="00942DF2" w:rsidRPr="00A67690" w:rsidRDefault="00552781" w:rsidP="00A67690">
      <w:pPr>
        <w:ind w:left="360" w:hanging="360"/>
        <w:rPr>
          <w:i/>
        </w:rPr>
      </w:pPr>
      <w:r>
        <w:t>2</w:t>
      </w:r>
      <w:r w:rsidR="00557125" w:rsidRPr="00A67690">
        <w:t>.</w:t>
      </w:r>
      <w:r w:rsidR="000A394E" w:rsidRPr="00A67690">
        <w:tab/>
        <w:t xml:space="preserve">A projectile follows along a path given by the </w:t>
      </w:r>
      <w:r w:rsidR="001C58EB" w:rsidRPr="00A67690">
        <w:t>formula</w:t>
      </w:r>
      <w:r w:rsidR="001C58EB">
        <w:t xml:space="preserve"> </w:t>
      </w:r>
      <w:r w:rsidR="005F52E4" w:rsidRPr="00A67690">
        <w:rPr>
          <w:position w:val="-10"/>
        </w:rPr>
        <w:object w:dxaOrig="1700" w:dyaOrig="360">
          <v:shape id="_x0000_i1027" type="#_x0000_t75" style="width:84.75pt;height:18pt" o:ole="">
            <v:imagedata r:id="rId10" o:title=""/>
          </v:shape>
          <o:OLEObject Type="Embed" ProgID="Equation.DSMT4" ShapeID="_x0000_i1027" DrawAspect="Content" ObjectID="_1517143500" r:id="rId11"/>
        </w:object>
      </w:r>
      <w:r w:rsidR="000A394E" w:rsidRPr="00A67690">
        <w:t xml:space="preserve">.  Find a formula for the difference quotient given the average rate of change for each interval </w:t>
      </w:r>
      <w:r w:rsidR="000A394E" w:rsidRPr="00A67690">
        <w:rPr>
          <w:i/>
        </w:rPr>
        <w:t xml:space="preserve">t </w:t>
      </w:r>
      <w:r w:rsidR="000A394E" w:rsidRPr="00A67690">
        <w:t xml:space="preserve">to </w:t>
      </w:r>
      <w:r w:rsidR="00D7702A" w:rsidRPr="00A67690">
        <w:rPr>
          <w:i/>
        </w:rPr>
        <w:t xml:space="preserve">t </w:t>
      </w:r>
      <w:r w:rsidR="00D7702A" w:rsidRPr="00A67690">
        <w:t xml:space="preserve">+ </w:t>
      </w:r>
      <w:r w:rsidR="00CB0678" w:rsidRPr="00A67690">
        <w:sym w:font="Symbol" w:char="F044"/>
      </w:r>
      <w:r w:rsidR="000A394E" w:rsidRPr="00A67690">
        <w:rPr>
          <w:i/>
        </w:rPr>
        <w:t>t.</w:t>
      </w:r>
    </w:p>
    <w:p w:rsidR="00BF24B6" w:rsidRPr="00A67690" w:rsidRDefault="007C7F72" w:rsidP="00A67690">
      <w:pPr>
        <w:ind w:left="360" w:hanging="360"/>
      </w:pPr>
      <w:r>
        <w:tab/>
      </w:r>
      <w:r w:rsidRPr="00A17E5C">
        <w:rPr>
          <w:b/>
          <w:i/>
        </w:rPr>
        <w:t>Work vertically; do not skip any steps.</w:t>
      </w:r>
      <w:r w:rsidRPr="00A17E5C">
        <w:rPr>
          <w:b/>
        </w:rPr>
        <w:tab/>
      </w:r>
    </w:p>
    <w:p w:rsidR="00BF24B6" w:rsidRPr="00A67690" w:rsidRDefault="00BF24B6" w:rsidP="00A67690">
      <w:pPr>
        <w:ind w:left="360" w:hanging="360"/>
      </w:pPr>
    </w:p>
    <w:p w:rsidR="00BF24B6" w:rsidRPr="00A67690" w:rsidRDefault="00BF24B6" w:rsidP="00A67690">
      <w:pPr>
        <w:ind w:left="360" w:hanging="360"/>
      </w:pPr>
    </w:p>
    <w:p w:rsidR="00BF24B6" w:rsidRPr="00A67690" w:rsidRDefault="00BF24B6" w:rsidP="00A67690">
      <w:pPr>
        <w:ind w:left="360" w:hanging="360"/>
      </w:pPr>
    </w:p>
    <w:p w:rsidR="00224D6F" w:rsidRDefault="00224D6F" w:rsidP="00A67690">
      <w:pPr>
        <w:ind w:left="360" w:hanging="360"/>
      </w:pPr>
    </w:p>
    <w:p w:rsidR="004C51E3" w:rsidRPr="00A67690" w:rsidRDefault="004C51E3" w:rsidP="00A67690">
      <w:pPr>
        <w:ind w:left="360" w:hanging="360"/>
      </w:pPr>
    </w:p>
    <w:p w:rsidR="00224D6F" w:rsidRDefault="00224D6F" w:rsidP="00A67690">
      <w:pPr>
        <w:ind w:left="360" w:hanging="360"/>
      </w:pPr>
    </w:p>
    <w:p w:rsidR="009B257A" w:rsidRDefault="009B257A" w:rsidP="00A67690">
      <w:pPr>
        <w:ind w:left="360" w:hanging="360"/>
      </w:pPr>
    </w:p>
    <w:p w:rsidR="009B257A" w:rsidRDefault="009B257A" w:rsidP="00210C45"/>
    <w:p w:rsidR="00C448CF" w:rsidRDefault="00C448CF" w:rsidP="00A67690">
      <w:pPr>
        <w:ind w:left="360" w:hanging="360"/>
      </w:pPr>
    </w:p>
    <w:p w:rsidR="00224D6F" w:rsidRPr="00A67690" w:rsidRDefault="00224D6F" w:rsidP="00DC360B"/>
    <w:p w:rsidR="00224D6F" w:rsidRPr="00A67690" w:rsidRDefault="00224D6F" w:rsidP="00A67690">
      <w:pPr>
        <w:ind w:left="360" w:hanging="360"/>
      </w:pPr>
    </w:p>
    <w:p w:rsidR="00224D6F" w:rsidRPr="00A67690" w:rsidRDefault="00C20E21" w:rsidP="00C20E21"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224D6F" w:rsidRPr="00A67690" w:rsidRDefault="00552781" w:rsidP="00A67690">
      <w:pPr>
        <w:ind w:left="360" w:hanging="360"/>
      </w:pPr>
      <w:r>
        <w:t>3.</w:t>
      </w:r>
      <w:r>
        <w:tab/>
        <w:t>Use your answer from #2</w:t>
      </w:r>
      <w:r w:rsidR="00224D6F" w:rsidRPr="00A67690">
        <w:t xml:space="preserve"> and </w:t>
      </w:r>
      <w:r w:rsidR="00224D6F" w:rsidRPr="00A67690">
        <w:rPr>
          <w:i/>
        </w:rPr>
        <w:t>t =</w:t>
      </w:r>
      <w:r w:rsidR="00224D6F" w:rsidRPr="00A67690">
        <w:t xml:space="preserve"> 6 to find the average velocity when . . . </w:t>
      </w:r>
    </w:p>
    <w:p w:rsidR="00224D6F" w:rsidRPr="004C51E3" w:rsidRDefault="00224D6F" w:rsidP="00A67690">
      <w:pPr>
        <w:ind w:left="360" w:hanging="360"/>
        <w:rPr>
          <w:sz w:val="16"/>
          <w:szCs w:val="16"/>
        </w:rPr>
      </w:pPr>
    </w:p>
    <w:p w:rsidR="00C20E21" w:rsidRPr="00A67690" w:rsidRDefault="00224D6F" w:rsidP="00C20E21">
      <w:pPr>
        <w:ind w:left="360" w:hanging="360"/>
      </w:pPr>
      <w:r w:rsidRPr="00A67690">
        <w:tab/>
        <w:t>a.)</w:t>
      </w:r>
      <w:r w:rsidRPr="00A67690">
        <w:tab/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="00C20E21">
        <w:t>= 2</w:t>
      </w:r>
      <w:r w:rsidR="00C20E21">
        <w:tab/>
      </w:r>
      <w:r w:rsidR="00C20E21">
        <w:tab/>
      </w:r>
      <w:r w:rsidR="00C20E21">
        <w:tab/>
      </w:r>
      <w:r w:rsidR="00C20E21">
        <w:tab/>
      </w:r>
      <w:r w:rsidR="00C20E21">
        <w:tab/>
      </w:r>
      <w:r w:rsidRPr="00A67690">
        <w:t>b.)</w:t>
      </w:r>
      <w:r w:rsidRPr="00A67690">
        <w:tab/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="00C20E21">
        <w:t>= 1</w:t>
      </w:r>
      <w:r w:rsidR="00C20E21">
        <w:tab/>
      </w:r>
      <w:r w:rsidR="00C20E21">
        <w:tab/>
      </w:r>
      <w:r w:rsidR="00C20E21">
        <w:tab/>
      </w:r>
      <w:r w:rsidR="00C20E21">
        <w:tab/>
      </w:r>
      <w:r w:rsidRPr="00A67690">
        <w:t xml:space="preserve">c.)  </w:t>
      </w:r>
      <w:r w:rsidR="00CB0678" w:rsidRPr="00A67690">
        <w:sym w:font="Symbol" w:char="F044"/>
      </w:r>
      <w:r w:rsidRPr="00A67690">
        <w:rPr>
          <w:i/>
        </w:rPr>
        <w:t xml:space="preserve">t </w:t>
      </w:r>
      <w:r w:rsidRPr="00A67690">
        <w:t>= .5</w:t>
      </w:r>
      <w:r w:rsidRPr="00A67690">
        <w:tab/>
      </w:r>
      <w:r w:rsidR="00C20E21">
        <w:tab/>
      </w:r>
      <w:r w:rsidR="00C20E21">
        <w:tab/>
      </w:r>
      <w:r w:rsidR="00C20E21">
        <w:tab/>
      </w:r>
      <w:r w:rsidR="00C20E21">
        <w:tab/>
        <w:t>d</w:t>
      </w:r>
      <w:r w:rsidR="00C20E21" w:rsidRPr="00A67690">
        <w:t xml:space="preserve">.)  </w:t>
      </w:r>
      <w:r w:rsidR="00C20E21" w:rsidRPr="00A67690">
        <w:sym w:font="Symbol" w:char="F044"/>
      </w:r>
      <w:r w:rsidR="00C20E21" w:rsidRPr="00A67690">
        <w:rPr>
          <w:i/>
        </w:rPr>
        <w:t xml:space="preserve">t </w:t>
      </w:r>
      <w:r w:rsidR="00C20E21">
        <w:t>= .01</w:t>
      </w:r>
      <w:r w:rsidR="00C20E21" w:rsidRPr="00A67690">
        <w:tab/>
      </w:r>
    </w:p>
    <w:p w:rsidR="00141F1E" w:rsidRPr="00A67690" w:rsidRDefault="00141F1E" w:rsidP="00210C45"/>
    <w:p w:rsidR="00141F1E" w:rsidRPr="00A67690" w:rsidRDefault="00141F1E" w:rsidP="00A67690">
      <w:pPr>
        <w:ind w:left="360" w:hanging="360"/>
      </w:pPr>
    </w:p>
    <w:p w:rsidR="00210C45" w:rsidRDefault="00DF43C7" w:rsidP="00210C45">
      <w:pPr>
        <w:ind w:left="4680" w:firstLine="360"/>
      </w:pPr>
      <w:r w:rsidRPr="00DF43C7">
        <w:rPr>
          <w:noProof/>
          <w:position w:val="-28"/>
        </w:rPr>
        <w:pict>
          <v:shape id="_x0000_s1051" type="#_x0000_t75" style="position:absolute;left:0;text-align:left;margin-left:149.25pt;margin-top:8.4pt;width:96.75pt;height:29.2pt;z-index:-251649536;mso-position-horizontal-relative:text;mso-position-vertical-relative:text">
            <v:imagedata r:id="rId12" o:title=""/>
          </v:shape>
          <o:OLEObject Type="Embed" ProgID="Equation.DSMT4" ShapeID="_x0000_s1051" DrawAspect="Content" ObjectID="_1517143502" r:id="rId13"/>
        </w:pict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</w:r>
      <w:r w:rsidR="00210C45">
        <w:tab/>
        <w:t>=  ___________</w:t>
      </w:r>
    </w:p>
    <w:p w:rsidR="00552781" w:rsidRDefault="00552781" w:rsidP="00552781"/>
    <w:p w:rsidR="00552781" w:rsidRPr="00A67690" w:rsidRDefault="00DF43C7" w:rsidP="00552781">
      <w:pPr>
        <w:ind w:left="360" w:hanging="360"/>
      </w:pPr>
      <w:r>
        <w:rPr>
          <w:noProof/>
        </w:rPr>
        <w:pict>
          <v:group id="_x0000_s1046" style="position:absolute;left:0;text-align:left;margin-left:280.85pt;margin-top:.75pt;width:182.4pt;height:185.25pt;z-index:251664896" coordorigin="6507,8872" coordsize="4398,4373">
            <v:group id="_x0000_s1042" style="position:absolute;left:6507;top:8872;width:4398;height:4373" coordorigin="6372,1260" coordsize="5040,5023">
              <v:shape id="_x0000_s1043" type="#_x0000_t75" style="position:absolute;left:6372;top:1260;width:5040;height:5023">
                <v:imagedata r:id="rId14" o:title=""/>
              </v:shape>
              <v:line id="_x0000_s1044" style="position:absolute;rotation:-3423399fd;flip:y" from="11066,2896" to="11067,3076">
                <v:stroke endarrow="block"/>
              </v:line>
            </v:group>
            <v:line id="_x0000_s1045" style="position:absolute" from="7767,9694" to="9747,11674" strokeweight="1pt">
              <v:stroke startarrow="block" endarrow="block"/>
            </v:line>
          </v:group>
        </w:pict>
      </w:r>
      <w:r w:rsidR="00552781">
        <w:t>4.</w:t>
      </w:r>
      <w:r w:rsidR="00552781">
        <w:tab/>
      </w:r>
      <w:r w:rsidR="00552781" w:rsidRPr="00A67690">
        <w:t>Refer to the graph at the right.</w:t>
      </w:r>
    </w:p>
    <w:p w:rsidR="00552781" w:rsidRPr="00C448CF" w:rsidRDefault="00552781" w:rsidP="00552781">
      <w:pPr>
        <w:ind w:left="360" w:hanging="360"/>
        <w:rPr>
          <w:sz w:val="16"/>
          <w:szCs w:val="16"/>
        </w:rPr>
      </w:pPr>
    </w:p>
    <w:p w:rsidR="00552781" w:rsidRPr="00A67690" w:rsidRDefault="00552781" w:rsidP="00552781">
      <w:pPr>
        <w:numPr>
          <w:ilvl w:val="0"/>
          <w:numId w:val="2"/>
        </w:numPr>
      </w:pPr>
      <w:r w:rsidRPr="00A67690">
        <w:t>Find the average rate of change</w:t>
      </w:r>
    </w:p>
    <w:p w:rsidR="00552781" w:rsidRPr="00A67690" w:rsidRDefault="00552781" w:rsidP="00552781">
      <w:pPr>
        <w:ind w:left="720"/>
      </w:pPr>
      <w:r w:rsidRPr="00A67690">
        <w:t>from A to C.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</w:p>
    <w:p w:rsidR="00552781" w:rsidRDefault="00C448CF" w:rsidP="0055278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552781">
        <w:tab/>
      </w:r>
      <w:r w:rsidR="00552781">
        <w:tab/>
      </w:r>
      <w:r w:rsidR="00552781">
        <w:tab/>
      </w:r>
      <w:r w:rsidR="00552781">
        <w:tab/>
      </w:r>
      <w:r w:rsidR="00552781">
        <w:tab/>
      </w:r>
      <w:r w:rsidR="00552781">
        <w:tab/>
      </w:r>
      <w:r w:rsidR="00552781">
        <w:tab/>
      </w:r>
    </w:p>
    <w:p w:rsidR="00C448CF" w:rsidRPr="007D7AB1" w:rsidRDefault="00C448CF" w:rsidP="00552781">
      <w:pPr>
        <w:rPr>
          <w:sz w:val="16"/>
          <w:szCs w:val="16"/>
        </w:rPr>
      </w:pPr>
    </w:p>
    <w:p w:rsidR="00552781" w:rsidRPr="00A67690" w:rsidRDefault="00552781" w:rsidP="00552781">
      <w:pPr>
        <w:numPr>
          <w:ilvl w:val="0"/>
          <w:numId w:val="2"/>
        </w:numPr>
      </w:pPr>
      <w:r w:rsidRPr="00A67690">
        <w:t>Over what interval is the average rate</w:t>
      </w:r>
    </w:p>
    <w:p w:rsidR="00552781" w:rsidRPr="00A67690" w:rsidRDefault="00552781" w:rsidP="00552781">
      <w:pPr>
        <w:ind w:left="360" w:firstLine="360"/>
      </w:pPr>
      <w:r w:rsidRPr="00A67690">
        <w:t xml:space="preserve">rate of change of </w:t>
      </w:r>
      <w:r w:rsidRPr="00A67690">
        <w:rPr>
          <w:i/>
        </w:rPr>
        <w:t xml:space="preserve">f </w:t>
      </w:r>
      <w:r w:rsidRPr="00A67690">
        <w:t>zero?</w:t>
      </w:r>
    </w:p>
    <w:p w:rsidR="00552781" w:rsidRPr="00A67690" w:rsidRDefault="00552781" w:rsidP="00552781">
      <w:pPr>
        <w:ind w:left="360"/>
      </w:pPr>
    </w:p>
    <w:p w:rsidR="00552781" w:rsidRPr="007D7AB1" w:rsidRDefault="00552781" w:rsidP="002B31AF">
      <w:pPr>
        <w:rPr>
          <w:sz w:val="16"/>
          <w:szCs w:val="16"/>
        </w:rPr>
      </w:pPr>
    </w:p>
    <w:p w:rsidR="00552781" w:rsidRPr="00A67690" w:rsidRDefault="00552781" w:rsidP="00552781">
      <w:pPr>
        <w:numPr>
          <w:ilvl w:val="0"/>
          <w:numId w:val="2"/>
        </w:numPr>
      </w:pPr>
      <w:r w:rsidRPr="00A67690">
        <w:t xml:space="preserve">Find the average rate of change in </w:t>
      </w:r>
      <w:r w:rsidRPr="00A67690">
        <w:rPr>
          <w:i/>
        </w:rPr>
        <w:t>f</w:t>
      </w:r>
    </w:p>
    <w:p w:rsidR="00552781" w:rsidRPr="00A67690" w:rsidRDefault="00552781" w:rsidP="00552781">
      <w:pPr>
        <w:ind w:left="720"/>
      </w:pPr>
      <w:r w:rsidRPr="00A67690">
        <w:t xml:space="preserve">over the interval   0  </w:t>
      </w:r>
      <w:r w:rsidRPr="00A67690">
        <w:rPr>
          <w:u w:val="single"/>
        </w:rPr>
        <w:t>&lt;</w:t>
      </w:r>
      <w:r w:rsidRPr="00A67690">
        <w:t xml:space="preserve">  </w:t>
      </w:r>
      <w:r w:rsidRPr="00A67690">
        <w:rPr>
          <w:i/>
        </w:rPr>
        <w:t xml:space="preserve">x  </w:t>
      </w:r>
      <w:r w:rsidRPr="00A67690">
        <w:rPr>
          <w:u w:val="single"/>
        </w:rPr>
        <w:t>&lt;</w:t>
      </w:r>
      <w:r w:rsidRPr="00A67690">
        <w:t xml:space="preserve">  8.</w:t>
      </w:r>
    </w:p>
    <w:p w:rsidR="00552781" w:rsidRDefault="00552781" w:rsidP="00552781"/>
    <w:p w:rsidR="007D7AB1" w:rsidRPr="007D7AB1" w:rsidRDefault="007D7AB1" w:rsidP="00552781">
      <w:pPr>
        <w:rPr>
          <w:sz w:val="16"/>
          <w:szCs w:val="16"/>
        </w:rPr>
      </w:pPr>
    </w:p>
    <w:p w:rsidR="002B31AF" w:rsidRDefault="002B31AF" w:rsidP="002B31AF">
      <w:pPr>
        <w:pStyle w:val="ListParagraph"/>
        <w:numPr>
          <w:ilvl w:val="0"/>
          <w:numId w:val="2"/>
        </w:numPr>
      </w:pPr>
      <w:r>
        <w:t xml:space="preserve"> Estimate </w:t>
      </w:r>
      <w:r>
        <w:rPr>
          <w:i/>
        </w:rPr>
        <w:t xml:space="preserve">f </w:t>
      </w:r>
      <w:r>
        <w:t xml:space="preserve">’when </w:t>
      </w:r>
      <w:r>
        <w:rPr>
          <w:i/>
        </w:rPr>
        <w:t xml:space="preserve">x = </w:t>
      </w:r>
      <w:r>
        <w:t>4.</w:t>
      </w:r>
    </w:p>
    <w:p w:rsidR="00552781" w:rsidRPr="00A67690" w:rsidRDefault="004C51E3" w:rsidP="0055278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F028C">
        <w:tab/>
      </w:r>
    </w:p>
    <w:sectPr w:rsidR="00552781" w:rsidRPr="00A67690" w:rsidSect="00A6769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9F4899"/>
    <w:multiLevelType w:val="hybridMultilevel"/>
    <w:tmpl w:val="930CD0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7041AA"/>
    <w:multiLevelType w:val="hybridMultilevel"/>
    <w:tmpl w:val="8CBCB072"/>
    <w:lvl w:ilvl="0" w:tplc="95429E1E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E26AA"/>
    <w:rsid w:val="000A394E"/>
    <w:rsid w:val="001253BB"/>
    <w:rsid w:val="00141F1E"/>
    <w:rsid w:val="001969A9"/>
    <w:rsid w:val="001A191D"/>
    <w:rsid w:val="001C58EB"/>
    <w:rsid w:val="00210C45"/>
    <w:rsid w:val="00224D6F"/>
    <w:rsid w:val="002B31AF"/>
    <w:rsid w:val="002C7529"/>
    <w:rsid w:val="003754C6"/>
    <w:rsid w:val="003823BF"/>
    <w:rsid w:val="003C79FA"/>
    <w:rsid w:val="004106C6"/>
    <w:rsid w:val="0043123D"/>
    <w:rsid w:val="00443BC0"/>
    <w:rsid w:val="00457960"/>
    <w:rsid w:val="004C51E3"/>
    <w:rsid w:val="004D2129"/>
    <w:rsid w:val="00510B6D"/>
    <w:rsid w:val="00552781"/>
    <w:rsid w:val="00557125"/>
    <w:rsid w:val="00563390"/>
    <w:rsid w:val="005F52E4"/>
    <w:rsid w:val="00716103"/>
    <w:rsid w:val="00722131"/>
    <w:rsid w:val="007B4923"/>
    <w:rsid w:val="007C7F72"/>
    <w:rsid w:val="007D7AB1"/>
    <w:rsid w:val="00842B8C"/>
    <w:rsid w:val="008B3B8D"/>
    <w:rsid w:val="008F028C"/>
    <w:rsid w:val="0090510E"/>
    <w:rsid w:val="00942DF2"/>
    <w:rsid w:val="009B257A"/>
    <w:rsid w:val="00A130EF"/>
    <w:rsid w:val="00A5695E"/>
    <w:rsid w:val="00A67690"/>
    <w:rsid w:val="00AE26AA"/>
    <w:rsid w:val="00B145D0"/>
    <w:rsid w:val="00B268BA"/>
    <w:rsid w:val="00BF24B6"/>
    <w:rsid w:val="00C13EBE"/>
    <w:rsid w:val="00C20E21"/>
    <w:rsid w:val="00C448CF"/>
    <w:rsid w:val="00C62020"/>
    <w:rsid w:val="00C936EC"/>
    <w:rsid w:val="00CB0678"/>
    <w:rsid w:val="00D07586"/>
    <w:rsid w:val="00D11392"/>
    <w:rsid w:val="00D12074"/>
    <w:rsid w:val="00D12E45"/>
    <w:rsid w:val="00D552B7"/>
    <w:rsid w:val="00D72D92"/>
    <w:rsid w:val="00D7702A"/>
    <w:rsid w:val="00DC360B"/>
    <w:rsid w:val="00DD3AEA"/>
    <w:rsid w:val="00DE2CBB"/>
    <w:rsid w:val="00DF43C7"/>
    <w:rsid w:val="00E30D08"/>
    <w:rsid w:val="00E63DF9"/>
    <w:rsid w:val="00EC625B"/>
    <w:rsid w:val="00F97D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0D0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4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448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31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2B6D44-7BAC-406D-842B-AE6D89252A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1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3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sysop</cp:lastModifiedBy>
  <cp:revision>9</cp:revision>
  <cp:lastPrinted>2012-03-14T12:19:00Z</cp:lastPrinted>
  <dcterms:created xsi:type="dcterms:W3CDTF">2013-03-08T14:00:00Z</dcterms:created>
  <dcterms:modified xsi:type="dcterms:W3CDTF">2016-02-16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